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ма 2. УСТАНОВИВШИЕСЯ ПРОЦЕССЫ В ЭЛЕКТРИЧЕСКИХ ЦЕПЯХ СИНУСОИДАЛЬНОГО ТОКА</w:t>
      </w:r>
    </w:p>
    <w:p w:rsidR="00D355FD" w:rsidRPr="00AD6964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 w:rsidRPr="000A26AB">
        <w:rPr>
          <w:sz w:val="28"/>
          <w:szCs w:val="28"/>
          <w:u w:val="single"/>
        </w:rPr>
        <w:t>Задание</w:t>
      </w:r>
      <w:r w:rsidRPr="00AD6964">
        <w:rPr>
          <w:sz w:val="28"/>
          <w:szCs w:val="28"/>
        </w:rPr>
        <w:t xml:space="preserve">. Расчет </w:t>
      </w:r>
      <w:r>
        <w:rPr>
          <w:sz w:val="28"/>
          <w:szCs w:val="28"/>
        </w:rPr>
        <w:t>однофазной</w:t>
      </w:r>
      <w:r w:rsidRPr="00AD6964">
        <w:rPr>
          <w:sz w:val="28"/>
          <w:szCs w:val="28"/>
        </w:rPr>
        <w:t xml:space="preserve"> электрической цепи </w:t>
      </w:r>
      <w:r>
        <w:rPr>
          <w:sz w:val="28"/>
          <w:szCs w:val="28"/>
        </w:rPr>
        <w:t>синусоидального</w:t>
      </w:r>
      <w:r w:rsidRPr="00AD6964">
        <w:rPr>
          <w:sz w:val="28"/>
          <w:szCs w:val="28"/>
        </w:rPr>
        <w:t xml:space="preserve"> тока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а однофазная</w:t>
      </w:r>
      <w:r w:rsidRPr="00AD69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лектрическая цепь синусоидального тока (рис. 2). В цепи действует источник ЭДС </w:t>
      </w:r>
      <w:r w:rsidRPr="00EB119C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 </w:t>
      </w:r>
      <w:r w:rsidRPr="007534EB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proofErr w:type="spellStart"/>
      <w:r w:rsidRPr="00EB119C">
        <w:rPr>
          <w:i/>
          <w:sz w:val="28"/>
          <w:szCs w:val="28"/>
          <w:lang w:val="en-US"/>
        </w:rPr>
        <w:t>E</w:t>
      </w:r>
      <w:r w:rsidRPr="00EB119C">
        <w:rPr>
          <w:sz w:val="28"/>
          <w:szCs w:val="28"/>
          <w:vertAlign w:val="subscript"/>
          <w:lang w:val="en-US"/>
        </w:rPr>
        <w:t>m</w:t>
      </w:r>
      <w:proofErr w:type="spellEnd"/>
      <w:r w:rsidRPr="00EB119C">
        <w:rPr>
          <w:sz w:val="28"/>
          <w:szCs w:val="28"/>
        </w:rPr>
        <w:t>·</w:t>
      </w:r>
      <w:proofErr w:type="gramStart"/>
      <w:r>
        <w:rPr>
          <w:sz w:val="28"/>
          <w:szCs w:val="28"/>
          <w:lang w:val="en-US"/>
        </w:rPr>
        <w:t>sin</w:t>
      </w:r>
      <w:r w:rsidRPr="007534EB">
        <w:rPr>
          <w:sz w:val="28"/>
          <w:szCs w:val="28"/>
        </w:rPr>
        <w:t>(</w:t>
      </w:r>
      <w:proofErr w:type="gramEnd"/>
      <w:r w:rsidRPr="00EB119C">
        <w:rPr>
          <w:i/>
          <w:sz w:val="28"/>
          <w:szCs w:val="28"/>
        </w:rPr>
        <w:t>ω</w:t>
      </w:r>
      <w:r w:rsidRPr="00EB119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7534EB">
        <w:rPr>
          <w:sz w:val="28"/>
          <w:szCs w:val="28"/>
        </w:rPr>
        <w:t>+</w:t>
      </w:r>
      <w:r>
        <w:rPr>
          <w:sz w:val="28"/>
          <w:szCs w:val="28"/>
        </w:rPr>
        <w:t> </w:t>
      </w:r>
      <w:r w:rsidRPr="00EB119C">
        <w:rPr>
          <w:i/>
          <w:sz w:val="28"/>
          <w:szCs w:val="28"/>
        </w:rPr>
        <w:t>φ</w:t>
      </w:r>
      <w:r w:rsidRPr="00EB119C">
        <w:rPr>
          <w:sz w:val="28"/>
          <w:szCs w:val="28"/>
          <w:vertAlign w:val="subscript"/>
          <w:lang w:val="en-US"/>
        </w:rPr>
        <w:t>u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частотой </w:t>
      </w:r>
      <w:r w:rsidRPr="00EB119C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EB119C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50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Гц. Параметры цепи приведены в табл. 2.</w:t>
      </w:r>
    </w:p>
    <w:p w:rsidR="00D355FD" w:rsidRDefault="00D355FD" w:rsidP="00D355FD">
      <w:pPr>
        <w:jc w:val="center"/>
        <w:rPr>
          <w:sz w:val="28"/>
          <w:szCs w:val="28"/>
        </w:rPr>
      </w:pPr>
      <w:r w:rsidRPr="00F51227">
        <w:rPr>
          <w:noProof/>
          <w:sz w:val="28"/>
          <w:szCs w:val="28"/>
        </w:rPr>
        <w:drawing>
          <wp:inline distT="0" distB="0" distL="0" distR="0">
            <wp:extent cx="2895600" cy="1943100"/>
            <wp:effectExtent l="0" t="0" r="0" b="0"/>
            <wp:docPr id="1" name="Рисунок 1" descr="Ри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5FD" w:rsidRDefault="00D355FD" w:rsidP="00D355F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ебуется: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 Изобразить электрическую схему согласно заданным параметрам и условным обозначениям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 Вычислить электрические величины: токи, напряжения, мощности во всех ветвях схемы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 Составить баланс мощностей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 Построить в масштабе векторные диаграммы токов и напряжений.</w:t>
      </w:r>
    </w:p>
    <w:p w:rsidR="00D355FD" w:rsidRP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 Записать законы изменения тока </w:t>
      </w:r>
      <w:proofErr w:type="spellStart"/>
      <w:r w:rsidRPr="00EB119C">
        <w:rPr>
          <w:i/>
          <w:sz w:val="28"/>
          <w:szCs w:val="28"/>
          <w:lang w:val="en-US"/>
        </w:rPr>
        <w:t>i</w:t>
      </w:r>
      <w:proofErr w:type="spellEnd"/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(</w:t>
      </w:r>
      <w:r w:rsidRPr="00EB119C">
        <w:rPr>
          <w:i/>
          <w:sz w:val="28"/>
          <w:szCs w:val="28"/>
          <w:lang w:val="en-US"/>
        </w:rPr>
        <w:t>t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и напряжения </w:t>
      </w:r>
      <w:r>
        <w:rPr>
          <w:i/>
          <w:sz w:val="28"/>
          <w:szCs w:val="28"/>
          <w:lang w:val="en-US"/>
        </w:rPr>
        <w:t>u</w:t>
      </w:r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(</w:t>
      </w:r>
      <w:r w:rsidRPr="00EB119C">
        <w:rPr>
          <w:i/>
          <w:sz w:val="28"/>
          <w:szCs w:val="28"/>
          <w:lang w:val="en-US"/>
        </w:rPr>
        <w:t>t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на сопротивлении </w:t>
      </w:r>
      <w:r w:rsidRPr="00EB119C">
        <w:rPr>
          <w:i/>
          <w:sz w:val="28"/>
          <w:szCs w:val="28"/>
          <w:lang w:val="en-US"/>
        </w:rPr>
        <w:t>Z</w:t>
      </w:r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.</w:t>
      </w:r>
    </w:p>
    <w:p w:rsidR="00D355FD" w:rsidRPr="00EB119C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 Определить, какие виды резонансов (токов, напряжений) возможны в заданной цепи, и найти резонансные частоты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Pr="000A26AB" w:rsidRDefault="00D355FD" w:rsidP="00D355FD">
      <w:pPr>
        <w:spacing w:line="360" w:lineRule="auto"/>
        <w:ind w:firstLine="709"/>
        <w:jc w:val="both"/>
        <w:rPr>
          <w:sz w:val="28"/>
          <w:szCs w:val="28"/>
          <w:u w:val="single"/>
        </w:rPr>
      </w:pPr>
      <w:r w:rsidRPr="000A26AB">
        <w:rPr>
          <w:sz w:val="28"/>
          <w:szCs w:val="28"/>
          <w:u w:val="single"/>
        </w:rPr>
        <w:lastRenderedPageBreak/>
        <w:t>Методические указания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 Задачу целесообразно решать в комплексном виде. Для этого определяется эквивалентное комплексное сопротивление цепи относительно зажимов источника и по закону Ома в комплексной форме находится входной </w:t>
      </w:r>
      <w:proofErr w:type="gramStart"/>
      <w:r>
        <w:rPr>
          <w:sz w:val="28"/>
          <w:szCs w:val="28"/>
        </w:rPr>
        <w:t xml:space="preserve">ток </w:t>
      </w:r>
      <w:r w:rsidRPr="00776149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>
            <v:imagedata r:id="rId5" o:title=""/>
          </v:shape>
          <o:OLEObject Type="Embed" ProgID="Equation.DSMT4" ShapeID="_x0000_i1025" DrawAspect="Content" ObjectID="_1524515894" r:id="rId6"/>
        </w:object>
      </w:r>
      <w:r>
        <w:rPr>
          <w:sz w:val="28"/>
          <w:szCs w:val="28"/>
        </w:rPr>
        <w:t>.</w:t>
      </w:r>
      <w:proofErr w:type="gramEnd"/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 В таблице 2 приведены действующие значения ЭДС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Для определения токов в параллельных ветвях можно воспользоваться формулами </w:t>
      </w:r>
      <w:proofErr w:type="spellStart"/>
      <w:r>
        <w:rPr>
          <w:sz w:val="28"/>
          <w:szCs w:val="28"/>
        </w:rPr>
        <w:t>токораспределения</w:t>
      </w:r>
      <w:proofErr w:type="spellEnd"/>
      <w:r>
        <w:rPr>
          <w:sz w:val="28"/>
          <w:szCs w:val="28"/>
        </w:rPr>
        <w:t xml:space="preserve"> в последовательно-параллельных цепях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 w:rsidRPr="00776149">
        <w:rPr>
          <w:position w:val="-34"/>
          <w:sz w:val="28"/>
          <w:szCs w:val="28"/>
        </w:rPr>
        <w:object w:dxaOrig="3760" w:dyaOrig="780">
          <v:shape id="_x0000_i1026" type="#_x0000_t75" style="width:188.25pt;height:39pt" o:ole="">
            <v:imagedata r:id="rId7" o:title=""/>
          </v:shape>
          <o:OLEObject Type="Embed" ProgID="Equation.DSMT4" ShapeID="_x0000_i1026" DrawAspect="Content" ObjectID="_1524515895" r:id="rId8"/>
        </w:object>
      </w:r>
      <w:r>
        <w:rPr>
          <w:sz w:val="28"/>
          <w:szCs w:val="28"/>
        </w:rPr>
        <w:t>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 Для проверки баланса мощностей сравнивается полная мощность в комплексной форме, отдаваемая источником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 w:rsidRPr="00776149">
        <w:rPr>
          <w:position w:val="-12"/>
          <w:sz w:val="28"/>
          <w:szCs w:val="28"/>
        </w:rPr>
        <w:object w:dxaOrig="3060" w:dyaOrig="380">
          <v:shape id="_x0000_i1027" type="#_x0000_t75" style="width:153pt;height:18.75pt" o:ole="">
            <v:imagedata r:id="rId9" o:title=""/>
          </v:shape>
          <o:OLEObject Type="Embed" ProgID="Equation.DSMT4" ShapeID="_x0000_i1027" DrawAspect="Content" ObjectID="_1524515896" r:id="rId10"/>
        </w:object>
      </w:r>
    </w:p>
    <w:p w:rsidR="00D355FD" w:rsidRDefault="00D355FD" w:rsidP="00D355F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 мощностью, потребляемой нагрузкой, которая определяется по формуле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 w:rsidRPr="002C019C">
        <w:rPr>
          <w:position w:val="-12"/>
          <w:sz w:val="28"/>
          <w:szCs w:val="28"/>
        </w:rPr>
        <w:object w:dxaOrig="3739" w:dyaOrig="380">
          <v:shape id="_x0000_i1028" type="#_x0000_t75" style="width:186.75pt;height:18.75pt" o:ole="">
            <v:imagedata r:id="rId11" o:title=""/>
          </v:shape>
          <o:OLEObject Type="Embed" ProgID="Equation.DSMT4" ShapeID="_x0000_i1028" DrawAspect="Content" ObjectID="_1524515897" r:id="rId12"/>
        </w:object>
      </w:r>
    </w:p>
    <w:p w:rsidR="00D355FD" w:rsidRDefault="00D355FD" w:rsidP="00D355F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ли по выражениям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 w:rsidRPr="002C019C">
        <w:rPr>
          <w:position w:val="-12"/>
          <w:sz w:val="28"/>
          <w:szCs w:val="28"/>
        </w:rPr>
        <w:object w:dxaOrig="4420" w:dyaOrig="400">
          <v:shape id="_x0000_i1029" type="#_x0000_t75" style="width:221.25pt;height:20.25pt" o:ole="">
            <v:imagedata r:id="rId13" o:title=""/>
          </v:shape>
          <o:OLEObject Type="Embed" ProgID="Equation.DSMT4" ShapeID="_x0000_i1029" DrawAspect="Content" ObjectID="_1524515898" r:id="rId14"/>
        </w:objec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 Векторные диаграммы токов и напряжений строятся на комплексной плоскости, совмещенной на одном чертеже, с указанием выбранных масштабов для токов и напряжений.</w:t>
      </w:r>
    </w:p>
    <w:p w:rsidR="00D355FD" w:rsidRDefault="00D355FD" w:rsidP="00D355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 При определении возможных резонансных частот следует приравнять к нулю мнимую часть комплексного сопротивления или комплексной проводимости цепи.</w:t>
      </w:r>
    </w:p>
    <w:p w:rsidR="008C323D" w:rsidRDefault="008C323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"/>
        <w:gridCol w:w="760"/>
        <w:gridCol w:w="772"/>
        <w:gridCol w:w="758"/>
        <w:gridCol w:w="760"/>
        <w:gridCol w:w="761"/>
        <w:gridCol w:w="759"/>
        <w:gridCol w:w="761"/>
        <w:gridCol w:w="761"/>
        <w:gridCol w:w="759"/>
        <w:gridCol w:w="761"/>
        <w:gridCol w:w="761"/>
      </w:tblGrid>
      <w:tr w:rsidR="00D355FD" w:rsidRPr="00754310" w:rsidTr="00DF0D45">
        <w:trPr>
          <w:tblHeader/>
        </w:trPr>
        <w:tc>
          <w:tcPr>
            <w:tcW w:w="972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EE3A69">
              <w:t>Номер варианта</w:t>
            </w:r>
          </w:p>
        </w:tc>
        <w:tc>
          <w:tcPr>
            <w:tcW w:w="770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</w:rPr>
              <w:t>Е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В</w:t>
            </w:r>
          </w:p>
        </w:tc>
        <w:tc>
          <w:tcPr>
            <w:tcW w:w="777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754310" w:rsidRDefault="00D355FD" w:rsidP="00DF0D45">
            <w:pPr>
              <w:jc w:val="center"/>
              <w:rPr>
                <w:vertAlign w:val="subscript"/>
                <w:lang w:val="en-US"/>
              </w:rPr>
            </w:pPr>
            <w:r w:rsidRPr="00754310">
              <w:rPr>
                <w:i/>
              </w:rPr>
              <w:t>φ</w:t>
            </w:r>
            <w:r w:rsidRPr="00754310">
              <w:rPr>
                <w:vertAlign w:val="subscript"/>
                <w:lang w:val="en-US"/>
              </w:rPr>
              <w:t>u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град</w:t>
            </w:r>
          </w:p>
        </w:tc>
        <w:tc>
          <w:tcPr>
            <w:tcW w:w="2296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</w:rPr>
              <w:t>1</w:t>
            </w:r>
          </w:p>
        </w:tc>
        <w:tc>
          <w:tcPr>
            <w:tcW w:w="2298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754310" w:rsidRDefault="00D355FD" w:rsidP="00DF0D45">
            <w:pPr>
              <w:jc w:val="center"/>
              <w:rPr>
                <w:lang w:val="en-US"/>
              </w:rPr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  <w:lang w:val="en-US"/>
              </w:rPr>
              <w:t>2</w:t>
            </w:r>
          </w:p>
        </w:tc>
        <w:tc>
          <w:tcPr>
            <w:tcW w:w="2298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754310" w:rsidRDefault="00D355FD" w:rsidP="00DF0D45">
            <w:pPr>
              <w:jc w:val="center"/>
              <w:rPr>
                <w:lang w:val="en-US"/>
              </w:rPr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  <w:lang w:val="en-US"/>
              </w:rPr>
              <w:t>3</w:t>
            </w:r>
          </w:p>
        </w:tc>
      </w:tr>
      <w:tr w:rsidR="00D355FD" w:rsidRPr="00EE3A69" w:rsidTr="00DF0D45">
        <w:trPr>
          <w:tblHeader/>
        </w:trPr>
        <w:tc>
          <w:tcPr>
            <w:tcW w:w="972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</w:p>
        </w:tc>
        <w:tc>
          <w:tcPr>
            <w:tcW w:w="770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</w:p>
        </w:tc>
        <w:tc>
          <w:tcPr>
            <w:tcW w:w="777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1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Ом</w:t>
            </w: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1</w:t>
            </w:r>
          </w:p>
          <w:p w:rsidR="00D355FD" w:rsidRPr="00EE3A69" w:rsidRDefault="00D355FD" w:rsidP="00DF0D45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1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мкФ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2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Ом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2</w:t>
            </w:r>
          </w:p>
          <w:p w:rsidR="00D355FD" w:rsidRPr="00EE3A69" w:rsidRDefault="00D355FD" w:rsidP="00DF0D45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2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мкФ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3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Ом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3</w:t>
            </w:r>
          </w:p>
          <w:p w:rsidR="00D355FD" w:rsidRPr="00EE3A69" w:rsidRDefault="00D355FD" w:rsidP="00DF0D45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D355FD" w:rsidRPr="00EE3A69" w:rsidRDefault="00D355FD" w:rsidP="00DF0D45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3</w:t>
            </w:r>
          </w:p>
          <w:p w:rsidR="00D355FD" w:rsidRPr="00EE3A69" w:rsidRDefault="00D355FD" w:rsidP="00DF0D45">
            <w:pPr>
              <w:jc w:val="center"/>
            </w:pPr>
            <w:r w:rsidRPr="00EE3A69">
              <w:t>мкФ</w:t>
            </w:r>
          </w:p>
        </w:tc>
      </w:tr>
    </w:tbl>
    <w:p w:rsidR="00D355FD" w:rsidRDefault="00D355FD"/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964"/>
        <w:gridCol w:w="764"/>
        <w:gridCol w:w="773"/>
        <w:gridCol w:w="759"/>
        <w:gridCol w:w="758"/>
        <w:gridCol w:w="762"/>
        <w:gridCol w:w="760"/>
        <w:gridCol w:w="762"/>
        <w:gridCol w:w="762"/>
        <w:gridCol w:w="760"/>
        <w:gridCol w:w="762"/>
        <w:gridCol w:w="759"/>
      </w:tblGrid>
      <w:tr w:rsidR="00D355FD" w:rsidRPr="00EE3A69" w:rsidTr="00DF0D45">
        <w:tc>
          <w:tcPr>
            <w:tcW w:w="972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 w:rsidRPr="00EE3A69">
              <w:t>42</w:t>
            </w:r>
          </w:p>
        </w:tc>
        <w:tc>
          <w:tcPr>
            <w:tcW w:w="770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20</w:t>
            </w:r>
          </w:p>
        </w:tc>
        <w:tc>
          <w:tcPr>
            <w:tcW w:w="777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120</w:t>
            </w:r>
          </w:p>
        </w:tc>
        <w:tc>
          <w:tcPr>
            <w:tcW w:w="765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20</w:t>
            </w:r>
          </w:p>
        </w:tc>
        <w:tc>
          <w:tcPr>
            <w:tcW w:w="765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–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159</w:t>
            </w:r>
            <w:bookmarkStart w:id="0" w:name="_GoBack"/>
            <w:bookmarkEnd w:id="0"/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26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63,6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530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60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254</w:t>
            </w:r>
          </w:p>
        </w:tc>
        <w:tc>
          <w:tcPr>
            <w:tcW w:w="766" w:type="dxa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D355FD" w:rsidRPr="00EE3A69" w:rsidRDefault="00D355FD" w:rsidP="00DF0D45">
            <w:pPr>
              <w:jc w:val="center"/>
            </w:pPr>
            <w:r>
              <w:t>–</w:t>
            </w:r>
          </w:p>
        </w:tc>
      </w:tr>
    </w:tbl>
    <w:p w:rsidR="00D355FD" w:rsidRDefault="00D355FD"/>
    <w:sectPr w:rsidR="00D355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1391"/>
    <w:rsid w:val="00041391"/>
    <w:rsid w:val="001046B4"/>
    <w:rsid w:val="00407441"/>
    <w:rsid w:val="00413D94"/>
    <w:rsid w:val="00425C19"/>
    <w:rsid w:val="004C004D"/>
    <w:rsid w:val="004E5C65"/>
    <w:rsid w:val="004F2018"/>
    <w:rsid w:val="00513B61"/>
    <w:rsid w:val="00543A96"/>
    <w:rsid w:val="005504FD"/>
    <w:rsid w:val="005B4F5D"/>
    <w:rsid w:val="007A2FA8"/>
    <w:rsid w:val="007F0805"/>
    <w:rsid w:val="0085457E"/>
    <w:rsid w:val="008C323D"/>
    <w:rsid w:val="00BC287F"/>
    <w:rsid w:val="00BD1D16"/>
    <w:rsid w:val="00D26123"/>
    <w:rsid w:val="00D3514E"/>
    <w:rsid w:val="00D355FD"/>
    <w:rsid w:val="00D52F4D"/>
    <w:rsid w:val="00D71F47"/>
    <w:rsid w:val="00D72D1B"/>
    <w:rsid w:val="00DB6E46"/>
    <w:rsid w:val="00E275B1"/>
    <w:rsid w:val="00EA0515"/>
    <w:rsid w:val="00FA7667"/>
    <w:rsid w:val="00FB2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C3488FA-A182-4EB2-ABA1-8B8929CEC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5F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355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00</Words>
  <Characters>1715</Characters>
  <Application>Microsoft Office Word</Application>
  <DocSecurity>0</DocSecurity>
  <Lines>14</Lines>
  <Paragraphs>4</Paragraphs>
  <ScaleCrop>false</ScaleCrop>
  <Company>666</Company>
  <LinksUpToDate>false</LinksUpToDate>
  <CharactersWithSpaces>20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ова Екатерина</dc:creator>
  <cp:keywords/>
  <dc:description/>
  <cp:lastModifiedBy>Иванова Екатерина</cp:lastModifiedBy>
  <cp:revision>2</cp:revision>
  <dcterms:created xsi:type="dcterms:W3CDTF">2016-05-11T20:35:00Z</dcterms:created>
  <dcterms:modified xsi:type="dcterms:W3CDTF">2016-05-11T20:45:00Z</dcterms:modified>
</cp:coreProperties>
</file>